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6" r:id="rId3"/>
    <p:sldId id="359" r:id="rId4"/>
    <p:sldId id="360" r:id="rId5"/>
    <p:sldId id="475" r:id="rId6"/>
    <p:sldId id="479" r:id="rId7"/>
    <p:sldId id="480" r:id="rId8"/>
    <p:sldId id="481" r:id="rId9"/>
    <p:sldId id="482" r:id="rId10"/>
    <p:sldId id="483" r:id="rId11"/>
    <p:sldId id="484" r:id="rId12"/>
    <p:sldId id="361" r:id="rId13"/>
    <p:sldId id="476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494" r:id="rId23"/>
    <p:sldId id="495" r:id="rId24"/>
    <p:sldId id="496" r:id="rId25"/>
    <p:sldId id="497" r:id="rId26"/>
    <p:sldId id="498" r:id="rId27"/>
    <p:sldId id="499" r:id="rId28"/>
    <p:sldId id="501" r:id="rId29"/>
    <p:sldId id="502" r:id="rId30"/>
    <p:sldId id="464" r:id="rId31"/>
    <p:sldId id="467" r:id="rId32"/>
    <p:sldId id="473" r:id="rId33"/>
    <p:sldId id="318" r:id="rId34"/>
    <p:sldId id="320" r:id="rId35"/>
    <p:sldId id="504" r:id="rId36"/>
    <p:sldId id="505" r:id="rId37"/>
    <p:sldId id="506" r:id="rId38"/>
    <p:sldId id="507" r:id="rId39"/>
    <p:sldId id="508" r:id="rId40"/>
    <p:sldId id="510" r:id="rId41"/>
    <p:sldId id="509" r:id="rId42"/>
    <p:sldId id="512" r:id="rId43"/>
    <p:sldId id="433" r:id="rId44"/>
    <p:sldId id="436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>
        <p:scale>
          <a:sx n="94" d="100"/>
          <a:sy n="94" d="100"/>
        </p:scale>
        <p:origin x="-240" y="-1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6/5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jpe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2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=""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-80682" y="-183777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=""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3173305" y="629819"/>
            <a:ext cx="7046530" cy="243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dirty="0" smtClean="0">
                <a:solidFill>
                  <a:srgbClr val="0066FF"/>
                </a:solidFill>
                <a:latin typeface="+mj-lt"/>
              </a:rPr>
              <a:t>TIẾT 85-86: ĐỌC HIỂU VĂN BẢN:</a:t>
            </a:r>
          </a:p>
          <a:p>
            <a:pPr algn="ctr"/>
            <a:endParaRPr lang="en-US" sz="3600" b="1" dirty="0" smtClean="0">
              <a:solidFill>
                <a:srgbClr val="FF0000"/>
              </a:solidFill>
              <a:latin typeface="+mj-lt"/>
            </a:endParaRPr>
          </a:p>
          <a:p>
            <a:pPr algn="ctr"/>
            <a:r>
              <a:rPr lang="vi-VN" sz="4400" b="1" dirty="0" smtClean="0">
                <a:solidFill>
                  <a:srgbClr val="FF0000"/>
                </a:solidFill>
                <a:latin typeface="+mj-lt"/>
              </a:rPr>
              <a:t>NHỮNG </a:t>
            </a:r>
            <a:r>
              <a:rPr lang="vi-VN" sz="4400" b="1" dirty="0">
                <a:solidFill>
                  <a:srgbClr val="FF0000"/>
                </a:solidFill>
                <a:latin typeface="+mj-lt"/>
              </a:rPr>
              <a:t>CÁNH BUỒM</a:t>
            </a:r>
            <a:endParaRPr lang="en-US" sz="4400" dirty="0">
              <a:solidFill>
                <a:srgbClr val="FF0000"/>
              </a:solidFill>
              <a:latin typeface="+mj-lt"/>
            </a:endParaRPr>
          </a:p>
          <a:p>
            <a:r>
              <a:rPr lang="vi-VN" sz="3600" b="1" i="1" dirty="0">
                <a:latin typeface="+mj-lt"/>
              </a:rPr>
              <a:t>               </a:t>
            </a:r>
            <a:r>
              <a:rPr lang="en-US" sz="3600" b="1" i="1" dirty="0" smtClean="0">
                <a:latin typeface="+mj-lt"/>
              </a:rPr>
              <a:t>		</a:t>
            </a:r>
            <a:r>
              <a:rPr lang="vi-VN" sz="3600" b="1" i="1" dirty="0" smtClean="0">
                <a:latin typeface="+mj-lt"/>
              </a:rPr>
              <a:t> </a:t>
            </a:r>
            <a:r>
              <a:rPr lang="vi-VN" sz="2800" b="1" i="1" dirty="0">
                <a:latin typeface="+mj-lt"/>
              </a:rPr>
              <a:t>-Hoàng Trung Thông</a:t>
            </a:r>
            <a:r>
              <a:rPr lang="vi-VN" sz="2800" dirty="0">
                <a:latin typeface="+mj-lt"/>
              </a:rPr>
              <a:t>-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=""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=""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	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+mj-lt"/>
                        </a:rPr>
                        <a:t> </a:t>
                      </a:r>
                      <a:endParaRPr lang="en-US" sz="28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576799"/>
            <a:ext cx="200629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=""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8" y="24820"/>
            <a:ext cx="3978692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546988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=""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=""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=""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=""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=""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=""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=""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C973B59B-517A-2A3B-D596-3720D29BF522}"/>
              </a:ext>
            </a:extLst>
          </p:cNvPr>
          <p:cNvSpPr txBox="1"/>
          <p:nvPr/>
        </p:nvSpPr>
        <p:spPr>
          <a:xfrm>
            <a:off x="3338386" y="1900037"/>
            <a:ext cx="5361762" cy="1055608"/>
          </a:xfrm>
          <a:prstGeom prst="round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D0D0D"/>
                </a:solidFill>
                <a:latin typeface="Times New Roman" panose="02020603050405020304" pitchFamily="18" charset="0"/>
              </a:rPr>
              <a:t>CHIA SẺ </a:t>
            </a:r>
          </a:p>
          <a:p>
            <a:pPr algn="ctr"/>
            <a:r>
              <a:rPr lang="en-US" sz="2800" b="1" i="1" dirty="0" smtClean="0">
                <a:solidFill>
                  <a:srgbClr val="0D0D0D"/>
                </a:solidFill>
                <a:latin typeface="Times New Roman" panose="02020603050405020304" pitchFamily="18" charset="0"/>
              </a:rPr>
              <a:t>NHỮNG ƯỚC MƠ CỦA EM</a:t>
            </a:r>
            <a:endParaRPr lang="en-US" sz="2800" b="1" dirty="0"/>
          </a:p>
        </p:txBody>
      </p:sp>
      <p:pic>
        <p:nvPicPr>
          <p:cNvPr id="20" name="Hình ảnh 19">
            <a:extLst>
              <a:ext uri="{FF2B5EF4-FFF2-40B4-BE49-F238E27FC236}">
                <a16:creationId xmlns="" xmlns:a16="http://schemas.microsoft.com/office/drawing/2014/main" id="{BDC021FB-FF50-AC4E-A701-912A0C599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7" y="3429000"/>
            <a:ext cx="2852123" cy="244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54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38051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="" xmlns:a16="http://schemas.microsoft.com/office/drawing/2014/main" id="{0D85A9E2-CA6C-DA27-1376-2CBB511DB5F4}"/>
              </a:ext>
            </a:extLst>
          </p:cNvPr>
          <p:cNvSpPr txBox="1"/>
          <p:nvPr/>
        </p:nvSpPr>
        <p:spPr>
          <a:xfrm>
            <a:off x="840851" y="2164126"/>
            <a:ext cx="643010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640992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1003083" y="4701649"/>
            <a:ext cx="7270762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=""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94436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=""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=""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=""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=""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7481909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71387" y="24820"/>
            <a:ext cx="6180135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ăn</a:t>
            </a:r>
            <a:r>
              <a:rPr lang="en-US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=""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=""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=""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=""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=""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=""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=""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=""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=""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=""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=""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=""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=""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=""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=""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=""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=""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=""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=""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=""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=""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=""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=""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646124" y="933878"/>
            <a:ext cx="979775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Từ ngữ trong thơ: </a:t>
            </a: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ơ trữ tình ngắn gọn nên từ ngữ trong thơ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="" xmlns:a16="http://schemas.microsoft.com/office/drawing/2014/main" id="{48F75FAF-93D2-525C-BEF5-C1103C6C6CD8}"/>
              </a:ext>
            </a:extLst>
          </p:cNvPr>
          <p:cNvSpPr txBox="1"/>
          <p:nvPr/>
        </p:nvSpPr>
        <p:spPr>
          <a:xfrm>
            <a:off x="646124" y="1512760"/>
            <a:ext cx="35403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rất cô đọng, hàm sú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=""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646124" y="2029132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 có tính gợi hình, gợi cảm, đa nghĩa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720503" y="3161027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người đọc phải chủ động liên tưởng, tưởng tượng để hiểu được sự phong phú của ý thơ</a:t>
            </a:r>
            <a:r>
              <a:rPr lang="de-DE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="" xmlns:a16="http://schemas.microsoft.com/office/drawing/2014/main" id="{47884903-C815-9938-9F4F-801606CE82ED}"/>
              </a:ext>
            </a:extLst>
          </p:cNvPr>
          <p:cNvSpPr txBox="1"/>
          <p:nvPr/>
        </p:nvSpPr>
        <p:spPr>
          <a:xfrm>
            <a:off x="646124" y="2637485"/>
            <a:ext cx="6096000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thiên về g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3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1" grpId="0"/>
      <p:bldP spid="3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=""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=""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=""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=""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=""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=""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=""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ẻ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=""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=""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=""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=""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=""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=""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=""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</a:t>
            </a:r>
            <a:r>
              <a:rPr lang="pt-BR" sz="36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 học</a:t>
            </a:r>
            <a:r>
              <a:rPr lang="pt-BR" sz="36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BBD8FE45-4877-54CC-B9A3-D785AFD3AC45}"/>
              </a:ext>
            </a:extLst>
          </p:cNvPr>
          <p:cNvSpPr txBox="1"/>
          <p:nvPr/>
        </p:nvSpPr>
        <p:spPr>
          <a:xfrm>
            <a:off x="401099" y="901126"/>
            <a:ext cx="11704579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F4E7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099" y="101799"/>
            <a:ext cx="10750995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ngữ văn: Từ ngữ và hình ảnh trong thơ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="" xmlns:a16="http://schemas.microsoft.com/office/drawing/2014/main" id="{B033ED20-4DAF-FE6E-EB60-013BAAF14EB7}"/>
              </a:ext>
            </a:extLst>
          </p:cNvPr>
          <p:cNvSpPr txBox="1"/>
          <p:nvPr/>
        </p:nvSpPr>
        <p:spPr>
          <a:xfrm>
            <a:off x="583371" y="1593241"/>
            <a:ext cx="9412276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E3829FC1-FB25-9F36-E73D-CB08B9FBB63F}"/>
              </a:ext>
            </a:extLst>
          </p:cNvPr>
          <p:cNvSpPr txBox="1"/>
          <p:nvPr/>
        </p:nvSpPr>
        <p:spPr>
          <a:xfrm>
            <a:off x="583371" y="3009958"/>
            <a:ext cx="10750994" cy="606407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="" xmlns:a16="http://schemas.microsoft.com/office/drawing/2014/main" id="{19450C28-3581-9AE0-DFC7-DBD652C17640}"/>
              </a:ext>
            </a:extLst>
          </p:cNvPr>
          <p:cNvSpPr txBox="1"/>
          <p:nvPr/>
        </p:nvSpPr>
        <p:spPr>
          <a:xfrm>
            <a:off x="401099" y="2304516"/>
            <a:ext cx="4726714" cy="60640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200"/>
              </a:spcAft>
              <a:tabLst>
                <a:tab pos="25336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="" xmlns:a16="http://schemas.microsoft.com/office/drawing/2014/main" id="{747A61CB-396D-4C95-2295-2C707B1E330E}"/>
              </a:ext>
            </a:extLst>
          </p:cNvPr>
          <p:cNvSpPr txBox="1"/>
          <p:nvPr/>
        </p:nvSpPr>
        <p:spPr>
          <a:xfrm>
            <a:off x="583371" y="3531024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ách gieo vầ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3C90EB30-F7A0-1A4B-C12A-9386D150EF75}"/>
              </a:ext>
            </a:extLst>
          </p:cNvPr>
          <p:cNvSpPr txBox="1"/>
          <p:nvPr/>
        </p:nvSpPr>
        <p:spPr>
          <a:xfrm>
            <a:off x="583371" y="4025269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ngắt nhị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F151846F-253D-71EA-2523-C291AF694D47}"/>
              </a:ext>
            </a:extLst>
          </p:cNvPr>
          <p:cNvSpPr txBox="1"/>
          <p:nvPr/>
        </p:nvSpPr>
        <p:spPr>
          <a:xfrm>
            <a:off x="583371" y="4565165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iện pháp tu từ: nhân hóa, so sánh, ẩn dụ..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563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9" grpId="0"/>
      <p:bldP spid="31" grpId="0"/>
      <p:bldP spid="2" grpId="0" animBg="1"/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=""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Hoàng Trung Thông – Wikipedia tiếng Việt">
            <a:extLst>
              <a:ext uri="{FF2B5EF4-FFF2-40B4-BE49-F238E27FC236}">
                <a16:creationId xmlns="" xmlns:a16="http://schemas.microsoft.com/office/drawing/2014/main" id="{7754B9C0-CDAC-DAFB-D8BF-1107AF559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24" y="1480578"/>
            <a:ext cx="3899648" cy="41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86F9AE49-BDC1-C220-B63E-9D1BE969F254}"/>
              </a:ext>
            </a:extLst>
          </p:cNvPr>
          <p:cNvSpPr txBox="1"/>
          <p:nvPr/>
        </p:nvSpPr>
        <p:spPr>
          <a:xfrm>
            <a:off x="4876221" y="1269149"/>
            <a:ext cx="5563720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m sinh – nă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25 –1993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=""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ED07416-8898-5062-F0F4-A9E532C83EE1}"/>
              </a:ext>
            </a:extLst>
          </p:cNvPr>
          <p:cNvSpPr txBox="1"/>
          <p:nvPr/>
        </p:nvSpPr>
        <p:spPr>
          <a:xfrm>
            <a:off x="401100" y="101799"/>
            <a:ext cx="4000572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Tìm hiểu chung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uồm</a:t>
            </a:r>
            <a:r>
              <a:rPr lang="en-US" sz="3000" b="1" i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96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3228</Words>
  <Application>Microsoft Office PowerPoint</Application>
  <PresentationFormat>Custom</PresentationFormat>
  <Paragraphs>235</Paragraphs>
  <Slides>44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DELL</cp:lastModifiedBy>
  <cp:revision>49</cp:revision>
  <dcterms:created xsi:type="dcterms:W3CDTF">2022-11-23T02:05:14Z</dcterms:created>
  <dcterms:modified xsi:type="dcterms:W3CDTF">2023-06-05T04:31:05Z</dcterms:modified>
</cp:coreProperties>
</file>